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91FE45" w14:textId="13BD1B95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proofErr w:type="spellStart"/>
            <w:r w:rsidRPr="00FE668D">
              <w:rPr>
                <w:sz w:val="28"/>
              </w:rPr>
              <w:t>Нгуен</w:t>
            </w:r>
            <w:proofErr w:type="spellEnd"/>
            <w:r w:rsidRPr="00FE668D">
              <w:rPr>
                <w:sz w:val="28"/>
              </w:rPr>
              <w:t xml:space="preserve"> Зуи </w:t>
            </w:r>
            <w:proofErr w:type="spellStart"/>
            <w:r w:rsidRPr="00FE668D">
              <w:rPr>
                <w:sz w:val="28"/>
              </w:rPr>
              <w:t>Хань</w:t>
            </w:r>
            <w:proofErr w:type="spellEnd"/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45FB48D6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остроим и исследуем моделированием систему, сравним ее дин</w:t>
      </w:r>
      <w:r w:rsidR="009D0D5D">
        <w:rPr>
          <w:sz w:val="28"/>
        </w:rPr>
        <w:t>амику с эталонной моделью, коэффициенты моделей:</w:t>
      </w:r>
      <w:r>
        <w:rPr>
          <w:sz w:val="28"/>
        </w:rPr>
        <w:t xml:space="preserve">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7" o:title=""/>
          </v:shape>
          <o:OLEObject Type="Embed" ProgID="Equation.DSMT4" ShapeID="_x0000_i1025" DrawAspect="Content" ObjectID="_1789294489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37E0D175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1</w:t>
        </w:r>
      </w:fldSimple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0A3538F3" w:rsidR="00837341" w:rsidRDefault="00837341" w:rsidP="00837341">
      <w:pPr>
        <w:pStyle w:val="a9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2</w:t>
        </w:r>
      </w:fldSimple>
      <w:r>
        <w:t xml:space="preserve"> - График переходных процессов систем</w:t>
      </w:r>
    </w:p>
    <w:p w14:paraId="5B681BC6" w14:textId="5049B7E6" w:rsidR="00837341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</w:p>
    <w:p w14:paraId="3720D982" w14:textId="77777777" w:rsidR="00024A3F" w:rsidRPr="00041496" w:rsidRDefault="00024A3F" w:rsidP="00041496">
      <w:pPr>
        <w:spacing w:line="360" w:lineRule="auto"/>
        <w:ind w:firstLine="708"/>
        <w:jc w:val="both"/>
        <w:rPr>
          <w:sz w:val="28"/>
        </w:rPr>
      </w:pP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6" type="#_x0000_t75" style="width:84.75pt;height:18pt" o:ole="">
            <v:imagedata r:id="rId11" o:title=""/>
          </v:shape>
          <o:OLEObject Type="Embed" ProgID="Equation.DSMT4" ShapeID="_x0000_i1026" DrawAspect="Content" ObjectID="_1789294490" r:id="rId12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noProof/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4720DBB9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A33DC5">
          <w:rPr>
            <w:noProof/>
          </w:rPr>
          <w:t>3</w:t>
        </w:r>
      </w:fldSimple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noProof/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3CCC38EF" w:rsidR="00A627FA" w:rsidRDefault="00A627FA" w:rsidP="00A627FA">
      <w:pPr>
        <w:pStyle w:val="a9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4</w:t>
        </w:r>
      </w:fldSimple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данную систему, получим </w:t>
      </w:r>
      <w:r w:rsidR="00557AD2">
        <w:rPr>
          <w:sz w:val="28"/>
        </w:rPr>
        <w:t xml:space="preserve">график переходного процесса (см. рис. 5). По графику видно, что такой способ управления позволил улучшить </w:t>
      </w:r>
      <w:r w:rsidR="00557AD2">
        <w:rPr>
          <w:sz w:val="28"/>
        </w:rPr>
        <w:lastRenderedPageBreak/>
        <w:t>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77EA4815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5</w:t>
        </w:r>
      </w:fldSimple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27" type="#_x0000_t75" style="width:30.75pt;height:18pt" o:ole="">
            <v:imagedata r:id="rId16" o:title=""/>
          </v:shape>
          <o:OLEObject Type="Embed" ProgID="Equation.DSMT4" ShapeID="_x0000_i1027" DrawAspect="Content" ObjectID="_1789294491" r:id="rId17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654C581F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6</w:t>
        </w:r>
      </w:fldSimple>
      <w:r>
        <w:t xml:space="preserve"> - Сравнение переходных процессов</w:t>
      </w:r>
    </w:p>
    <w:p w14:paraId="311167F9" w14:textId="28B7DC5B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lastRenderedPageBreak/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28" type="#_x0000_t75" style="width:30.75pt;height:18pt" o:ole="">
            <v:imagedata r:id="rId16" o:title=""/>
          </v:shape>
          <o:OLEObject Type="Embed" ProgID="Equation.DSMT4" ShapeID="_x0000_i1028" DrawAspect="Content" ObjectID="_1789294492" r:id="rId19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308D66F3" w14:textId="0E6A8517" w:rsidR="00024A3F" w:rsidRDefault="00024A3F" w:rsidP="003C1411">
      <w:pPr>
        <w:spacing w:line="360" w:lineRule="auto"/>
        <w:jc w:val="both"/>
        <w:rPr>
          <w:sz w:val="28"/>
        </w:rPr>
      </w:pPr>
    </w:p>
    <w:p w14:paraId="27808C30" w14:textId="20C7AB4A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Повторим эксперимент для объекта управления представляющего собой неустойчивую систему. Структура</w:t>
      </w:r>
      <w:r w:rsidR="009D0D5D" w:rsidRPr="009D0D5D">
        <w:rPr>
          <w:sz w:val="28"/>
        </w:rPr>
        <w:t xml:space="preserve"> </w:t>
      </w:r>
      <w:r w:rsidR="009D0D5D">
        <w:rPr>
          <w:sz w:val="28"/>
        </w:rPr>
        <w:t>системы аналогична показанной на рисунке 1.</w:t>
      </w:r>
      <w:r>
        <w:rPr>
          <w:sz w:val="28"/>
        </w:rPr>
        <w:t xml:space="preserve"> </w:t>
      </w:r>
      <w:r w:rsidR="009D0D5D">
        <w:rPr>
          <w:sz w:val="28"/>
        </w:rPr>
        <w:t>К</w:t>
      </w:r>
      <w:r w:rsidR="009D0D5D" w:rsidRPr="009D0D5D">
        <w:rPr>
          <w:sz w:val="28"/>
        </w:rPr>
        <w:t>оэффициенты моделей:</w:t>
      </w:r>
      <w:r w:rsidR="00C66F6C" w:rsidRPr="00024A3F">
        <w:rPr>
          <w:position w:val="-12"/>
          <w:sz w:val="28"/>
        </w:rPr>
        <w:object w:dxaOrig="2980" w:dyaOrig="360" w14:anchorId="2F71A6C1">
          <v:shape id="_x0000_i1029" type="#_x0000_t75" style="width:149.25pt;height:18pt" o:ole="">
            <v:imagedata r:id="rId20" o:title=""/>
          </v:shape>
          <o:OLEObject Type="Embed" ProgID="Equation.DSMT4" ShapeID="_x0000_i1029" DrawAspect="Content" ObjectID="_1789294493" r:id="rId21"/>
        </w:object>
      </w:r>
      <w:r w:rsidR="009D0D5D">
        <w:rPr>
          <w:sz w:val="28"/>
        </w:rPr>
        <w:t xml:space="preserve">. На рисунке 7 можно увидеть сравнение графиков переходных процессов эталонной и неустойчивой моделей. </w:t>
      </w:r>
    </w:p>
    <w:p w14:paraId="164C42C5" w14:textId="77777777" w:rsidR="009D0D5D" w:rsidRDefault="00C66F6C" w:rsidP="006F6F9B">
      <w:pPr>
        <w:keepNext/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42B3" w14:textId="1678A008" w:rsidR="00C66F6C" w:rsidRDefault="009D0D5D" w:rsidP="006F6F9B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7</w:t>
        </w:r>
      </w:fldSimple>
      <w:r>
        <w:t xml:space="preserve"> - Сравнение переходных процессов неустойчивой и эталонной моделей.</w:t>
      </w:r>
    </w:p>
    <w:p w14:paraId="3EB55073" w14:textId="77777777" w:rsidR="008418E7" w:rsidRDefault="00E30D33" w:rsidP="006F6F9B">
      <w:pPr>
        <w:spacing w:line="360" w:lineRule="auto"/>
        <w:ind w:firstLine="708"/>
        <w:jc w:val="both"/>
        <w:rPr>
          <w:sz w:val="28"/>
        </w:rPr>
      </w:pPr>
      <w:r w:rsidRPr="006F6F9B">
        <w:rPr>
          <w:sz w:val="28"/>
        </w:rPr>
        <w:t xml:space="preserve">В следствие неустойчивости системы достижение целей управления не представляется возможным </w:t>
      </w:r>
      <w:r w:rsidR="006F6F9B" w:rsidRPr="006F6F9B">
        <w:rPr>
          <w:sz w:val="28"/>
        </w:rPr>
        <w:t xml:space="preserve">без специальных методов управления. По аналогии с предыдущим экспериментом построим адаптивное управление для </w:t>
      </w:r>
      <w:r w:rsidR="006F6F9B" w:rsidRPr="006F6F9B">
        <w:rPr>
          <w:sz w:val="28"/>
        </w:rPr>
        <w:lastRenderedPageBreak/>
        <w:t xml:space="preserve">неустойчивой системы. Структура </w:t>
      </w:r>
      <w:r w:rsidR="006F6F9B">
        <w:rPr>
          <w:sz w:val="28"/>
        </w:rPr>
        <w:t xml:space="preserve">его </w:t>
      </w:r>
      <w:r w:rsidR="006F6F9B" w:rsidRPr="006F6F9B">
        <w:rPr>
          <w:sz w:val="28"/>
        </w:rPr>
        <w:t>аналогична структуре</w:t>
      </w:r>
      <w:r w:rsidR="006F6F9B">
        <w:rPr>
          <w:sz w:val="28"/>
        </w:rPr>
        <w:t>,</w:t>
      </w:r>
      <w:r w:rsidR="006F6F9B" w:rsidRPr="006F6F9B">
        <w:rPr>
          <w:sz w:val="28"/>
        </w:rPr>
        <w:t xml:space="preserve"> представленной на рисунке 3</w:t>
      </w:r>
      <w:r w:rsidR="006F6F9B">
        <w:rPr>
          <w:sz w:val="28"/>
        </w:rPr>
        <w:t xml:space="preserve">, начальные настройки следующие: </w:t>
      </w:r>
      <w:r w:rsidR="006F6F9B" w:rsidRPr="00041496">
        <w:rPr>
          <w:position w:val="-12"/>
          <w:sz w:val="28"/>
        </w:rPr>
        <w:object w:dxaOrig="1700" w:dyaOrig="360" w14:anchorId="6A154988">
          <v:shape id="_x0000_i1030" type="#_x0000_t75" style="width:84.75pt;height:18pt" o:ole="">
            <v:imagedata r:id="rId11" o:title=""/>
          </v:shape>
          <o:OLEObject Type="Embed" ProgID="Equation.DSMT4" ShapeID="_x0000_i1030" DrawAspect="Content" ObjectID="_1789294494" r:id="rId23"/>
        </w:object>
      </w:r>
      <w:r w:rsidR="006F6F9B">
        <w:rPr>
          <w:sz w:val="28"/>
        </w:rPr>
        <w:t xml:space="preserve">. </w:t>
      </w:r>
    </w:p>
    <w:p w14:paraId="302F4610" w14:textId="7DBC48EE" w:rsidR="00E30D33" w:rsidRPr="006F6F9B" w:rsidRDefault="006F6F9B" w:rsidP="006F6F9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такую систему и сравнив графики переходных процессов (см. рис. 8 и рис. </w:t>
      </w:r>
      <w:r w:rsidR="002F37D1">
        <w:rPr>
          <w:sz w:val="28"/>
        </w:rPr>
        <w:t xml:space="preserve">5) можно сделать следующие выводы. Адаптивное управление с использованием эталонной модели позволяет одинаково хорошо подстроить управляющее воздействие для устойчивой и неустойчивой систем с целью увеличения соответствия переходных процессов ОУ эталонным моделям. Однако стоит отметить, что при одинаковых настройках адаптивного регулятора перерегулирование неустойчивой системы </w:t>
      </w:r>
      <w:r w:rsidR="008418E7">
        <w:rPr>
          <w:sz w:val="28"/>
        </w:rPr>
        <w:t>несколько большее чем устойчивой системы, что очевидно.</w:t>
      </w:r>
    </w:p>
    <w:p w14:paraId="44E6135D" w14:textId="77777777" w:rsidR="002F37D1" w:rsidRDefault="00C66F6C" w:rsidP="002F37D1">
      <w:pPr>
        <w:keepNext/>
      </w:pPr>
      <w:r>
        <w:rPr>
          <w:noProof/>
        </w:rPr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AB74" w14:textId="0E20D9C9" w:rsidR="002F37D1" w:rsidRDefault="002F37D1" w:rsidP="008418E7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8</w:t>
        </w:r>
      </w:fldSimple>
      <w:r>
        <w:t xml:space="preserve"> - Сравнение графиков переходного процесса неустойчивой системы с адаптивным управлением и эталонной модели</w:t>
      </w:r>
    </w:p>
    <w:p w14:paraId="1E528EEF" w14:textId="399AFE6A" w:rsidR="008418E7" w:rsidRPr="008418E7" w:rsidRDefault="008418E7" w:rsidP="008418E7">
      <w:pPr>
        <w:spacing w:line="360" w:lineRule="auto"/>
        <w:ind w:firstLine="708"/>
        <w:jc w:val="both"/>
        <w:rPr>
          <w:sz w:val="28"/>
        </w:rPr>
      </w:pPr>
      <w:r w:rsidRPr="008418E7">
        <w:rPr>
          <w:sz w:val="28"/>
        </w:rPr>
        <w:t xml:space="preserve">Произведем сравнение графиков переходного процесса при различных коэффициентах </w:t>
      </w:r>
      <w:r w:rsidRPr="008418E7">
        <w:rPr>
          <w:sz w:val="28"/>
        </w:rPr>
        <w:object w:dxaOrig="620" w:dyaOrig="360" w14:anchorId="3851F1AD">
          <v:shape id="_x0000_i1033" type="#_x0000_t75" style="width:30.75pt;height:18pt" o:ole="">
            <v:imagedata r:id="rId16" o:title=""/>
          </v:shape>
          <o:OLEObject Type="Embed" ProgID="Equation.DSMT4" ShapeID="_x0000_i1033" DrawAspect="Content" ObjectID="_1789294495" r:id="rId25"/>
        </w:object>
      </w:r>
      <w:r w:rsidRPr="008418E7">
        <w:rPr>
          <w:sz w:val="28"/>
        </w:rPr>
        <w:t xml:space="preserve"> равных соответственно 1, 10 и 100. Результаты моделирования можно увидеть на рисунке 9.</w:t>
      </w:r>
      <w:r>
        <w:rPr>
          <w:sz w:val="28"/>
        </w:rPr>
        <w:t xml:space="preserve"> Нетрудно заметить, что результаты схожи с аналогичным экспериментом с устойчивой системой, с одной лишь </w:t>
      </w:r>
      <w:r>
        <w:rPr>
          <w:sz w:val="28"/>
        </w:rPr>
        <w:lastRenderedPageBreak/>
        <w:t>разницей в величине перерегулирования – у неустойчивой систем</w:t>
      </w:r>
      <w:r w:rsidR="00906846">
        <w:rPr>
          <w:sz w:val="28"/>
        </w:rPr>
        <w:t>ы</w:t>
      </w:r>
      <w:r>
        <w:rPr>
          <w:sz w:val="28"/>
        </w:rPr>
        <w:t xml:space="preserve"> перерегулирование больше.</w:t>
      </w:r>
    </w:p>
    <w:p w14:paraId="10D454D2" w14:textId="77777777" w:rsidR="008418E7" w:rsidRDefault="00C66F6C" w:rsidP="008418E7">
      <w:pPr>
        <w:keepNext/>
        <w:jc w:val="center"/>
      </w:pPr>
      <w:r>
        <w:rPr>
          <w:noProof/>
        </w:rPr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7C444E2A" w:rsidR="003C1411" w:rsidRDefault="008418E7" w:rsidP="00906846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A33DC5">
          <w:rPr>
            <w:noProof/>
          </w:rPr>
          <w:t>9</w:t>
        </w:r>
      </w:fldSimple>
      <w:r>
        <w:t xml:space="preserve"> - Сравнение переходных процессов неустойчивой системы.</w:t>
      </w:r>
    </w:p>
    <w:p w14:paraId="53A70342" w14:textId="40D0E080" w:rsidR="008418E7" w:rsidRDefault="008418E7" w:rsidP="00906846">
      <w:pPr>
        <w:spacing w:line="360" w:lineRule="auto"/>
      </w:pPr>
    </w:p>
    <w:p w14:paraId="28417587" w14:textId="482CE0F7" w:rsidR="008418E7" w:rsidRDefault="00906846" w:rsidP="0090684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14:paraId="4466EA9B" w14:textId="77777777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данной лабораторной работе путем моделирования были изучены устойчивая и неустойчивая системы с одинаковыми коэффициентами. Было проведено сравнение их переходных процессов с переходным процессом эталонной модели. </w:t>
      </w:r>
    </w:p>
    <w:p w14:paraId="322B2C1F" w14:textId="08DC0CB8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 целью приближения динамики изучаемых систем к динамике эталонной модели было построено адаптивное управление и изучено влияние коэффициентов </w:t>
      </w:r>
      <w:r w:rsidRPr="008418E7">
        <w:rPr>
          <w:sz w:val="28"/>
        </w:rPr>
        <w:object w:dxaOrig="620" w:dyaOrig="360" w14:anchorId="1CEAF209">
          <v:shape id="_x0000_i1036" type="#_x0000_t75" style="width:30.75pt;height:18pt" o:ole="">
            <v:imagedata r:id="rId16" o:title=""/>
          </v:shape>
          <o:OLEObject Type="Embed" ProgID="Equation.DSMT4" ShapeID="_x0000_i1036" DrawAspect="Content" ObjectID="_1789294496" r:id="rId27"/>
        </w:object>
      </w:r>
      <w:r>
        <w:rPr>
          <w:sz w:val="28"/>
        </w:rPr>
        <w:t xml:space="preserve"> на степень приближения динамики системы к желаемой динамике. </w:t>
      </w:r>
    </w:p>
    <w:p w14:paraId="7CBF4955" w14:textId="2EDC81D0" w:rsidR="00906846" w:rsidRP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>Было доказано, что посредством адаптивного управления с эталонной моделью можно приблизиться к желаемой динамике достаточно близко и с устойчивой и с неустойчивой системо</w:t>
      </w:r>
      <w:r w:rsidR="00641491">
        <w:rPr>
          <w:sz w:val="28"/>
        </w:rPr>
        <w:t>й в качестве объекта управления, что говорит о том, что применение данного метода управления оправдано при наличии неопределенности параметров объекта управления.</w:t>
      </w:r>
      <w:bookmarkStart w:id="0" w:name="_GoBack"/>
      <w:bookmarkEnd w:id="0"/>
    </w:p>
    <w:sectPr w:rsidR="00906846" w:rsidRPr="00906846" w:rsidSect="00BD40B9">
      <w:footerReference w:type="default" r:id="rId28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A5055D" w14:textId="77777777" w:rsidR="006772CC" w:rsidRDefault="006772CC" w:rsidP="00BD40B9">
      <w:r>
        <w:separator/>
      </w:r>
    </w:p>
    <w:p w14:paraId="28CBB41A" w14:textId="77777777" w:rsidR="006772CC" w:rsidRDefault="006772CC"/>
  </w:endnote>
  <w:endnote w:type="continuationSeparator" w:id="0">
    <w:p w14:paraId="21C09732" w14:textId="77777777" w:rsidR="006772CC" w:rsidRDefault="006772CC" w:rsidP="00BD40B9">
      <w:r>
        <w:continuationSeparator/>
      </w:r>
    </w:p>
    <w:p w14:paraId="74752F8E" w14:textId="77777777" w:rsidR="006772CC" w:rsidRDefault="006772C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0249696F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3DC5">
          <w:rPr>
            <w:noProof/>
          </w:rPr>
          <w:t>7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B9C3C4" w14:textId="77777777" w:rsidR="006772CC" w:rsidRDefault="006772CC" w:rsidP="00BD40B9">
      <w:r>
        <w:separator/>
      </w:r>
    </w:p>
    <w:p w14:paraId="5D9824B9" w14:textId="77777777" w:rsidR="006772CC" w:rsidRDefault="006772CC"/>
  </w:footnote>
  <w:footnote w:type="continuationSeparator" w:id="0">
    <w:p w14:paraId="29306E56" w14:textId="77777777" w:rsidR="006772CC" w:rsidRDefault="006772CC" w:rsidP="00BD40B9">
      <w:r>
        <w:continuationSeparator/>
      </w:r>
    </w:p>
    <w:p w14:paraId="42059BC7" w14:textId="77777777" w:rsidR="006772CC" w:rsidRDefault="006772C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84C05"/>
    <w:rsid w:val="00167FCC"/>
    <w:rsid w:val="00192749"/>
    <w:rsid w:val="001E0E43"/>
    <w:rsid w:val="00251291"/>
    <w:rsid w:val="002F37D1"/>
    <w:rsid w:val="0030777B"/>
    <w:rsid w:val="00391014"/>
    <w:rsid w:val="003C1411"/>
    <w:rsid w:val="004D6F30"/>
    <w:rsid w:val="0053595F"/>
    <w:rsid w:val="00557AD2"/>
    <w:rsid w:val="005628B2"/>
    <w:rsid w:val="00583FEC"/>
    <w:rsid w:val="00597377"/>
    <w:rsid w:val="005A69E1"/>
    <w:rsid w:val="006359B2"/>
    <w:rsid w:val="00641491"/>
    <w:rsid w:val="006772CC"/>
    <w:rsid w:val="006F6F9B"/>
    <w:rsid w:val="007C0FDD"/>
    <w:rsid w:val="008232C3"/>
    <w:rsid w:val="00837341"/>
    <w:rsid w:val="008418E7"/>
    <w:rsid w:val="008442BD"/>
    <w:rsid w:val="00906846"/>
    <w:rsid w:val="00931A5D"/>
    <w:rsid w:val="00946535"/>
    <w:rsid w:val="009D0D5D"/>
    <w:rsid w:val="009F4B71"/>
    <w:rsid w:val="00A02229"/>
    <w:rsid w:val="00A33DC5"/>
    <w:rsid w:val="00A3663A"/>
    <w:rsid w:val="00A627FA"/>
    <w:rsid w:val="00A823AC"/>
    <w:rsid w:val="00AB54F0"/>
    <w:rsid w:val="00AC7ACB"/>
    <w:rsid w:val="00B816CE"/>
    <w:rsid w:val="00B824E3"/>
    <w:rsid w:val="00BC6E0B"/>
    <w:rsid w:val="00BD40B9"/>
    <w:rsid w:val="00C66F6C"/>
    <w:rsid w:val="00E30D33"/>
    <w:rsid w:val="00E43484"/>
    <w:rsid w:val="00E51632"/>
    <w:rsid w:val="00ED4A92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</Pages>
  <Words>831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3</cp:revision>
  <cp:lastPrinted>2024-10-01T10:23:00Z</cp:lastPrinted>
  <dcterms:created xsi:type="dcterms:W3CDTF">2024-03-10T10:16:00Z</dcterms:created>
  <dcterms:modified xsi:type="dcterms:W3CDTF">2024-10-01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